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ink/ink1.xml" ContentType="application/inkml+xml"/>
  <Override PartName="/word/ink/ink2.xml" ContentType="application/inkml+xml"/>
  <Override PartName="/word/ink/ink3.xml" ContentType="application/inkml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1CF426" w14:textId="0FAF01FA" w:rsidR="001E766F" w:rsidRPr="008D4DF7" w:rsidRDefault="001E766F" w:rsidP="001E766F">
      <w:pPr>
        <w:rPr>
          <w:rFonts w:cs="Times New Roman"/>
        </w:rPr>
      </w:pPr>
      <w:r w:rsidRPr="008D4DF7">
        <w:rPr>
          <w:rFonts w:cs="Times New Roman"/>
        </w:rPr>
        <w:t xml:space="preserve">1. </w:t>
      </w:r>
      <w:r w:rsidR="007C6BF9" w:rsidRPr="008D4DF7">
        <w:rPr>
          <w:rFonts w:cs="Times New Roman"/>
        </w:rPr>
        <w:t>Rút gọn mạch logic sau:</w:t>
      </w:r>
    </w:p>
    <w:p w14:paraId="491B1B1E" w14:textId="77777777" w:rsidR="007C6BF9" w:rsidRPr="008D4DF7" w:rsidRDefault="007C6BF9" w:rsidP="001E766F">
      <w:pPr>
        <w:rPr>
          <w:rFonts w:cs="Times New Roman"/>
          <w:noProof/>
        </w:rPr>
      </w:pPr>
      <w:r w:rsidRPr="008D4DF7">
        <w:rPr>
          <w:rFonts w:cs="Times New Roman"/>
          <w:noProof/>
        </w:rPr>
        <w:t>(a)</w:t>
      </w:r>
    </w:p>
    <w:p w14:paraId="1DCF186B" w14:textId="0CB9A5D2" w:rsidR="001E766F" w:rsidRPr="008D4DF7" w:rsidRDefault="007C6BF9" w:rsidP="001E766F">
      <w:pPr>
        <w:rPr>
          <w:rFonts w:cs="Times New Roman"/>
          <w:noProof/>
        </w:rPr>
      </w:pPr>
      <w:r w:rsidRPr="008D4DF7">
        <w:rPr>
          <w:rFonts w:cs="Times New Roman"/>
          <w:noProof/>
        </w:rPr>
        <w:t xml:space="preserve"> </w:t>
      </w:r>
      <w:r w:rsidRPr="008D4DF7">
        <w:rPr>
          <w:rFonts w:cs="Times New Roman"/>
          <w:noProof/>
        </w:rPr>
        <w:drawing>
          <wp:inline distT="0" distB="0" distL="0" distR="0" wp14:anchorId="440160D3" wp14:editId="73EF308B">
            <wp:extent cx="4063116" cy="1528878"/>
            <wp:effectExtent l="0" t="0" r="0" b="0"/>
            <wp:docPr id="1" name="Picture 1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schematic&#10;&#10;Description automatically generated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02430" cy="1543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F5AB6" w14:textId="1E3EABD6" w:rsidR="007C6BF9" w:rsidRPr="008D4DF7" w:rsidRDefault="007C6BF9" w:rsidP="001E766F">
      <w:pPr>
        <w:rPr>
          <w:rFonts w:cs="Times New Roman"/>
          <w:noProof/>
        </w:rPr>
      </w:pPr>
      <w:r w:rsidRPr="008D4DF7">
        <w:rPr>
          <w:rFonts w:cs="Times New Roman"/>
          <w:noProof/>
        </w:rPr>
        <w:t>(b)</w:t>
      </w:r>
    </w:p>
    <w:p w14:paraId="6552FD78" w14:textId="03D9303D" w:rsidR="007C6BF9" w:rsidRPr="008D4DF7" w:rsidRDefault="007C6BF9" w:rsidP="001E766F">
      <w:pPr>
        <w:rPr>
          <w:rFonts w:cs="Times New Roman"/>
        </w:rPr>
      </w:pPr>
      <w:r w:rsidRPr="008D4DF7">
        <w:rPr>
          <w:rFonts w:cs="Times New Roman"/>
          <w:noProof/>
        </w:rPr>
        <w:drawing>
          <wp:inline distT="0" distB="0" distL="0" distR="0" wp14:anchorId="3E1C38E0" wp14:editId="57D00DA2">
            <wp:extent cx="4156081" cy="2675255"/>
            <wp:effectExtent l="0" t="0" r="0" b="0"/>
            <wp:docPr id="64" name="Picture 6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 descr="Diagram&#10;&#10;Description automatically generated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60673" cy="267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467FE" w14:textId="5AE94453" w:rsidR="00A90E3E" w:rsidRDefault="008D4DF7" w:rsidP="001E766F">
      <w:pPr>
        <w:rPr>
          <w:rFonts w:cs="Times New Roman"/>
        </w:rPr>
      </w:pPr>
      <w:r>
        <w:rPr>
          <w:rFonts w:cs="Times New Roman"/>
          <w:noProof/>
        </w:rPr>
        <mc:AlternateContent>
          <mc:Choice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Requires="aink">
            <w:drawing>
              <wp:anchor distT="0" distB="0" distL="114300" distR="114300" simplePos="0" relativeHeight="251666432" behindDoc="0" locked="0" layoutInCell="1" allowOverlap="1" wp14:anchorId="3F796A2D" wp14:editId="235C0EEF">
                <wp:simplePos x="0" y="0"/>
                <wp:positionH relativeFrom="column">
                  <wp:posOffset>4960620</wp:posOffset>
                </wp:positionH>
                <wp:positionV relativeFrom="paragraph">
                  <wp:posOffset>111340</wp:posOffset>
                </wp:positionV>
                <wp:extent cx="360" cy="360"/>
                <wp:effectExtent l="0" t="0" r="0" b="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666432" behindDoc="0" locked="0" layoutInCell="1" allowOverlap="1" wp14:anchorId="3F796A2D" wp14:editId="235C0EEF">
                <wp:simplePos x="0" y="0"/>
                <wp:positionH relativeFrom="column">
                  <wp:posOffset>4960620</wp:posOffset>
                </wp:positionH>
                <wp:positionV relativeFrom="paragraph">
                  <wp:posOffset>111340</wp:posOffset>
                </wp:positionV>
                <wp:extent cx="360" cy="360"/>
                <wp:effectExtent l="0" t="0" r="0" b="0"/>
                <wp:wrapNone/>
                <wp:docPr id="65" name="Ink 65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5" name="Ink 65"/>
                        <pic:cNvPicPr/>
                      </pic:nvPicPr>
                      <pic:blipFill>
                        <a:blip r:embed="rId8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8000" cy="108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bookmarkStart w:id="0" w:name="OLE_LINK37"/>
    </w:p>
    <w:p w14:paraId="41EF18AB" w14:textId="77777777" w:rsidR="002F2D99" w:rsidRDefault="002F2D99" w:rsidP="001E766F">
      <w:pPr>
        <w:rPr>
          <w:rFonts w:cs="Times New Roman"/>
        </w:rPr>
      </w:pPr>
    </w:p>
    <w:p w14:paraId="0AF703E9" w14:textId="77777777" w:rsidR="00A90E3E" w:rsidRDefault="00A90E3E" w:rsidP="001E766F">
      <w:pPr>
        <w:rPr>
          <w:rFonts w:cs="Times New Roman"/>
        </w:rPr>
      </w:pPr>
    </w:p>
    <w:p w14:paraId="45E2B670" w14:textId="77777777" w:rsidR="00A90E3E" w:rsidRDefault="00A90E3E" w:rsidP="001E766F">
      <w:pPr>
        <w:rPr>
          <w:rFonts w:cs="Times New Roman"/>
        </w:rPr>
      </w:pPr>
    </w:p>
    <w:p w14:paraId="2CE886B5" w14:textId="415DC887" w:rsidR="001E766F" w:rsidRDefault="008D4DF7" w:rsidP="001E766F">
      <w:pPr>
        <w:rPr>
          <w:rFonts w:eastAsiaTheme="minorEastAsia" w:cs="Times New Roman"/>
        </w:rPr>
      </w:pPr>
      <w:r>
        <w:rPr>
          <w:rFonts w:cs="Times New Roman"/>
          <w:noProof/>
        </w:rPr>
        <mc:AlternateContent>
          <mc:Choice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Requires="aink">
            <w:drawing>
              <wp:anchor distT="0" distB="0" distL="114300" distR="114300" simplePos="0" relativeHeight="251671552" behindDoc="0" locked="0" layoutInCell="1" allowOverlap="1" wp14:anchorId="5503DA4A" wp14:editId="6C44C231">
                <wp:simplePos x="0" y="0"/>
                <wp:positionH relativeFrom="column">
                  <wp:posOffset>2453580</wp:posOffset>
                </wp:positionH>
                <wp:positionV relativeFrom="paragraph">
                  <wp:posOffset>863180</wp:posOffset>
                </wp:positionV>
                <wp:extent cx="6480" cy="12960"/>
                <wp:effectExtent l="0" t="0" r="0" b="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6480" cy="129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671552" behindDoc="0" locked="0" layoutInCell="1" allowOverlap="1" wp14:anchorId="5503DA4A" wp14:editId="6C44C231">
                <wp:simplePos x="0" y="0"/>
                <wp:positionH relativeFrom="column">
                  <wp:posOffset>2453580</wp:posOffset>
                </wp:positionH>
                <wp:positionV relativeFrom="paragraph">
                  <wp:posOffset>863180</wp:posOffset>
                </wp:positionV>
                <wp:extent cx="6480" cy="12960"/>
                <wp:effectExtent l="0" t="0" r="0" b="0"/>
                <wp:wrapNone/>
                <wp:docPr id="76" name="Ink 76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6" name="Ink 76"/>
                        <pic:cNvPicPr/>
                      </pic:nvPicPr>
                      <pic:blipFill>
                        <a:blip r:embed="rId1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4120" cy="1206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cs="Times New Roman"/>
          <w:noProof/>
        </w:rPr>
        <mc:AlternateContent>
          <mc:Choice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Requires="aink">
            <w:drawing>
              <wp:anchor distT="0" distB="0" distL="114300" distR="114300" simplePos="0" relativeHeight="251670528" behindDoc="0" locked="0" layoutInCell="1" allowOverlap="1" wp14:anchorId="56280A4C" wp14:editId="1C02B0C1">
                <wp:simplePos x="0" y="0"/>
                <wp:positionH relativeFrom="column">
                  <wp:posOffset>2699820</wp:posOffset>
                </wp:positionH>
                <wp:positionV relativeFrom="paragraph">
                  <wp:posOffset>330020</wp:posOffset>
                </wp:positionV>
                <wp:extent cx="12600" cy="5040"/>
                <wp:effectExtent l="0" t="0" r="0" b="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2600" cy="504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670528" behindDoc="0" locked="0" layoutInCell="1" allowOverlap="1" wp14:anchorId="56280A4C" wp14:editId="1C02B0C1">
                <wp:simplePos x="0" y="0"/>
                <wp:positionH relativeFrom="column">
                  <wp:posOffset>2699820</wp:posOffset>
                </wp:positionH>
                <wp:positionV relativeFrom="paragraph">
                  <wp:posOffset>330020</wp:posOffset>
                </wp:positionV>
                <wp:extent cx="12600" cy="5040"/>
                <wp:effectExtent l="0" t="0" r="0" b="0"/>
                <wp:wrapNone/>
                <wp:docPr id="75" name="Ink 75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5" name="Ink 75"/>
                        <pic:cNvPicPr/>
                      </pic:nvPicPr>
                      <pic:blipFill>
                        <a:blip r:embed="rId1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0240" cy="1126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A90E3E">
        <w:rPr>
          <w:rFonts w:cs="Times New Roman"/>
        </w:rPr>
        <w:t xml:space="preserve">2. Cho 3 hàm F, G, H theo 3 biến A, B,C và </w:t>
      </w:r>
      <m:oMath>
        <m:r>
          <w:rPr>
            <w:rFonts w:ascii="Cambria Math" w:hAnsi="Cambria Math" w:cs="Times New Roman"/>
          </w:rPr>
          <m:t xml:space="preserve">F=G (XOR) 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H</m:t>
            </m:r>
          </m:e>
        </m:acc>
      </m:oMath>
    </w:p>
    <w:p w14:paraId="2201B798" w14:textId="398E81AA" w:rsidR="00A90E3E" w:rsidRDefault="00A90E3E" w:rsidP="001E766F">
      <w:pPr>
        <w:rPr>
          <w:rFonts w:eastAsiaTheme="minorEastAsia" w:cs="Times New Roman"/>
        </w:rPr>
      </w:pPr>
      <w:r>
        <w:rPr>
          <w:rFonts w:eastAsiaTheme="minorEastAsia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A,B,C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nary>
          <m:naryPr>
            <m:chr m:val="∏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</w:rPr>
              <m:t>(0, 2, 5)</m:t>
            </m:r>
          </m:e>
        </m:nary>
      </m:oMath>
      <w:r>
        <w:rPr>
          <w:rFonts w:eastAsiaTheme="minorEastAsia" w:cs="Times New Roman"/>
        </w:rPr>
        <w:t xml:space="preserve">  và </w:t>
      </w:r>
      <m:oMath>
        <m:r>
          <w:rPr>
            <w:rFonts w:ascii="Cambria Math" w:eastAsiaTheme="minorEastAsia" w:hAnsi="Cambria Math" w:cs="Times New Roman"/>
          </w:rPr>
          <m:t>G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A,B,C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</w:rPr>
              <m:t>(0, 1, 5, 7)</m:t>
            </m:r>
          </m:e>
        </m:nary>
      </m:oMath>
      <w:r>
        <w:rPr>
          <w:rFonts w:eastAsiaTheme="minorEastAsia" w:cs="Times New Roman"/>
        </w:rPr>
        <w:t xml:space="preserve"> </w:t>
      </w:r>
    </w:p>
    <w:p w14:paraId="2B1133AC" w14:textId="67FFCE95" w:rsidR="00A90E3E" w:rsidRPr="008D4DF7" w:rsidRDefault="00A90E3E" w:rsidP="001E766F">
      <w:pPr>
        <w:rPr>
          <w:rFonts w:cs="Times New Roman"/>
        </w:rPr>
      </w:pPr>
      <w:r>
        <w:rPr>
          <w:rFonts w:eastAsiaTheme="minorEastAsia" w:cs="Times New Roman"/>
        </w:rPr>
        <w:tab/>
        <w:t>Hãy xác định dạng chính tắc 1 và chính tắc 2 của hàm H.</w:t>
      </w:r>
    </w:p>
    <w:bookmarkEnd w:id="0"/>
    <w:p w14:paraId="6F848C51" w14:textId="6D042F7B" w:rsidR="001E766F" w:rsidRPr="008D4DF7" w:rsidRDefault="001E766F" w:rsidP="001E766F">
      <w:pPr>
        <w:rPr>
          <w:rFonts w:cs="Times New Roman"/>
          <w:noProof/>
        </w:rPr>
      </w:pPr>
    </w:p>
    <w:p w14:paraId="7EE33587" w14:textId="77777777" w:rsidR="00281539" w:rsidRPr="008D4DF7" w:rsidRDefault="00281539">
      <w:pPr>
        <w:rPr>
          <w:rFonts w:cs="Times New Roman"/>
        </w:rPr>
      </w:pPr>
    </w:p>
    <w:p w14:paraId="40D433F8" w14:textId="1B4D72A6" w:rsidR="00167329" w:rsidRPr="008D4DF7" w:rsidRDefault="00167329" w:rsidP="00167329">
      <w:pPr>
        <w:rPr>
          <w:rFonts w:cs="Times New Roman"/>
          <w:noProof/>
        </w:rPr>
      </w:pPr>
      <w:r>
        <w:rPr>
          <w:rFonts w:cs="Times New Roman"/>
          <w:noProof/>
        </w:rPr>
        <w:lastRenderedPageBreak/>
        <w:t>3</w:t>
      </w:r>
      <w:r w:rsidRPr="008D4DF7">
        <w:rPr>
          <w:rFonts w:cs="Times New Roman"/>
          <w:noProof/>
        </w:rPr>
        <w:t>. Đơn giản các hàm logic sau sử dụng phương pháp biểu đồ Karnaugh:</w:t>
      </w:r>
    </w:p>
    <w:p w14:paraId="27DA81F1" w14:textId="77777777" w:rsidR="00167329" w:rsidRPr="008D4DF7" w:rsidRDefault="00167329" w:rsidP="00167329">
      <w:pPr>
        <w:rPr>
          <w:rFonts w:cs="Times New Roman"/>
          <w:noProof/>
        </w:rPr>
      </w:pPr>
      <w:r w:rsidRPr="00167329">
        <w:rPr>
          <w:rFonts w:cs="Times New Roman"/>
          <w:noProof/>
          <w:position w:val="-110"/>
        </w:rPr>
        <w:object w:dxaOrig="5420" w:dyaOrig="2340" w14:anchorId="27CB64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1pt;height:116.45pt" o:ole="">
            <v:imagedata r:id="rId13" o:title=""/>
          </v:shape>
          <o:OLEObject Type="Embed" ProgID="Equation.DSMT4" ShapeID="_x0000_i1025" DrawAspect="Content" ObjectID="_1712464086" r:id="rId14"/>
        </w:object>
      </w:r>
    </w:p>
    <w:p w14:paraId="36EC7182" w14:textId="1EE44551" w:rsidR="00167329" w:rsidRDefault="00167329">
      <w:pPr>
        <w:rPr>
          <w:rFonts w:cs="Times New Roman"/>
        </w:rPr>
      </w:pPr>
    </w:p>
    <w:p w14:paraId="3643F4DD" w14:textId="247B1AE5" w:rsidR="00167329" w:rsidRDefault="00167329">
      <w:pPr>
        <w:rPr>
          <w:rFonts w:cs="Times New Roman"/>
        </w:rPr>
      </w:pPr>
      <w:r>
        <w:rPr>
          <w:rFonts w:cs="Times New Roman"/>
        </w:rPr>
        <w:t>4. Một hang ghế được xếp thành 4 chiếc theo sơ đồ:</w:t>
      </w:r>
    </w:p>
    <w:p w14:paraId="21C379F7" w14:textId="2DF2EA47" w:rsidR="00167329" w:rsidRDefault="00167329" w:rsidP="00167329">
      <w:pPr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3C832D12" wp14:editId="70BD6C5C">
            <wp:extent cx="2354580" cy="709299"/>
            <wp:effectExtent l="0" t="0" r="7620" b="0"/>
            <wp:docPr id="83" name="Picture 83" descr="A picture containing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Picture 83" descr="A picture containing shape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66013" cy="712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65642E" w14:textId="77777777" w:rsidR="00556239" w:rsidRDefault="00167329" w:rsidP="00167329">
      <w:pPr>
        <w:rPr>
          <w:rFonts w:cs="Times New Roman"/>
        </w:rPr>
      </w:pPr>
      <w:r>
        <w:rPr>
          <w:rFonts w:cs="Times New Roman"/>
        </w:rPr>
        <w:t>Nếu ghế</w:t>
      </w:r>
      <w:r w:rsidR="004D61E3">
        <w:rPr>
          <w:rFonts w:cs="Times New Roman"/>
        </w:rPr>
        <w:t xml:space="preserve"> i</w:t>
      </w:r>
      <w:r>
        <w:rPr>
          <w:rFonts w:cs="Times New Roman"/>
        </w:rPr>
        <w:t xml:space="preserve"> có người ngồi thì </w:t>
      </w:r>
      <w:r w:rsidR="004D61E3">
        <w:rPr>
          <w:rFonts w:cs="Times New Roman"/>
        </w:rPr>
        <w:t>G</w:t>
      </w:r>
      <w:r w:rsidR="004D61E3" w:rsidRPr="004D61E3">
        <w:rPr>
          <w:rFonts w:cs="Times New Roman"/>
          <w:vertAlign w:val="subscript"/>
        </w:rPr>
        <w:t>i</w:t>
      </w:r>
      <w:r w:rsidR="004D61E3">
        <w:rPr>
          <w:rFonts w:cs="Times New Roman"/>
        </w:rPr>
        <w:t xml:space="preserve"> = 1 và ngược lại. Hàm F(G</w:t>
      </w:r>
      <w:r w:rsidR="004D61E3" w:rsidRPr="004D61E3">
        <w:rPr>
          <w:rFonts w:cs="Times New Roman"/>
          <w:vertAlign w:val="subscript"/>
        </w:rPr>
        <w:t>1</w:t>
      </w:r>
      <w:r w:rsidR="004D61E3">
        <w:rPr>
          <w:rFonts w:cs="Times New Roman"/>
        </w:rPr>
        <w:t>, G</w:t>
      </w:r>
      <w:r w:rsidR="004D61E3" w:rsidRPr="004D61E3">
        <w:rPr>
          <w:rFonts w:cs="Times New Roman"/>
          <w:vertAlign w:val="subscript"/>
        </w:rPr>
        <w:t>2</w:t>
      </w:r>
      <w:r w:rsidR="004D61E3">
        <w:rPr>
          <w:rFonts w:cs="Times New Roman"/>
        </w:rPr>
        <w:t>, G</w:t>
      </w:r>
      <w:r w:rsidR="004D61E3" w:rsidRPr="004D61E3">
        <w:rPr>
          <w:rFonts w:cs="Times New Roman"/>
          <w:vertAlign w:val="subscript"/>
        </w:rPr>
        <w:t>3</w:t>
      </w:r>
      <w:r w:rsidR="004D61E3">
        <w:rPr>
          <w:rFonts w:cs="Times New Roman"/>
        </w:rPr>
        <w:t>, G</w:t>
      </w:r>
      <w:r w:rsidR="004D61E3" w:rsidRPr="004D61E3">
        <w:rPr>
          <w:rFonts w:cs="Times New Roman"/>
          <w:vertAlign w:val="subscript"/>
        </w:rPr>
        <w:t>4</w:t>
      </w:r>
      <w:r w:rsidR="004D61E3">
        <w:rPr>
          <w:rFonts w:cs="Times New Roman"/>
        </w:rPr>
        <w:t>) có giá trị 1 khi có ít nhất 2 ghế kề nhau còn trống trong hàng.</w:t>
      </w:r>
    </w:p>
    <w:p w14:paraId="5B126C26" w14:textId="3D12A78B" w:rsidR="00167329" w:rsidRDefault="004D61E3" w:rsidP="00556239">
      <w:pPr>
        <w:pStyle w:val="ListParagraph"/>
        <w:numPr>
          <w:ilvl w:val="0"/>
          <w:numId w:val="1"/>
        </w:numPr>
        <w:rPr>
          <w:rFonts w:cs="Times New Roman"/>
        </w:rPr>
      </w:pPr>
      <w:r w:rsidRPr="00556239">
        <w:rPr>
          <w:rFonts w:cs="Times New Roman"/>
        </w:rPr>
        <w:t xml:space="preserve">Hãy thực hiện hàm F </w:t>
      </w:r>
      <w:r w:rsidR="00556239">
        <w:rPr>
          <w:rFonts w:cs="Times New Roman"/>
        </w:rPr>
        <w:t>bằng các cổng logic</w:t>
      </w:r>
      <w:r w:rsidRPr="00556239">
        <w:rPr>
          <w:rFonts w:cs="Times New Roman"/>
        </w:rPr>
        <w:t>.</w:t>
      </w:r>
    </w:p>
    <w:p w14:paraId="482A154C" w14:textId="117FD516" w:rsidR="00556239" w:rsidRPr="00556239" w:rsidRDefault="00556239" w:rsidP="00556239">
      <w:pPr>
        <w:pStyle w:val="ListParagraph"/>
        <w:numPr>
          <w:ilvl w:val="0"/>
          <w:numId w:val="1"/>
        </w:numPr>
        <w:rPr>
          <w:rFonts w:cs="Times New Roman"/>
        </w:rPr>
      </w:pPr>
      <w:r w:rsidRPr="00556239">
        <w:rPr>
          <w:rFonts w:cs="Times New Roman"/>
        </w:rPr>
        <w:t>Hãy thực hiện hàm F chỉ bằng các cổng NOR 2 ngõ vào.</w:t>
      </w:r>
    </w:p>
    <w:p w14:paraId="079DB8E7" w14:textId="549E706D" w:rsidR="004D61E3" w:rsidRDefault="004D61E3" w:rsidP="00167329">
      <w:pPr>
        <w:rPr>
          <w:rFonts w:cs="Times New Roman"/>
        </w:rPr>
      </w:pPr>
    </w:p>
    <w:p w14:paraId="117DB70E" w14:textId="77777777" w:rsidR="00167329" w:rsidRDefault="00167329">
      <w:pPr>
        <w:rPr>
          <w:rFonts w:cs="Times New Roman"/>
        </w:rPr>
      </w:pPr>
    </w:p>
    <w:p w14:paraId="03251355" w14:textId="39A0F08A" w:rsidR="00515EAD" w:rsidRPr="008D4DF7" w:rsidRDefault="00167329">
      <w:pPr>
        <w:rPr>
          <w:rFonts w:cs="Times New Roman"/>
        </w:rPr>
      </w:pPr>
      <w:r>
        <w:rPr>
          <w:rFonts w:cs="Times New Roman"/>
        </w:rPr>
        <w:t>5</w:t>
      </w:r>
      <w:r w:rsidR="00515EAD" w:rsidRPr="008D4DF7">
        <w:rPr>
          <w:rFonts w:cs="Times New Roman"/>
        </w:rPr>
        <w:t>. Rút gọn hàm 5 biến sau:</w:t>
      </w:r>
    </w:p>
    <w:p w14:paraId="00B7249A" w14:textId="09B134AE" w:rsidR="007C6BF9" w:rsidRPr="008D4DF7" w:rsidRDefault="007C6BF9">
      <w:pPr>
        <w:rPr>
          <w:rFonts w:cs="Times New Roman"/>
        </w:rPr>
      </w:pPr>
      <w:r w:rsidRPr="008D4DF7">
        <w:rPr>
          <w:rFonts w:cs="Times New Roman"/>
        </w:rPr>
        <w:t>(a)</w:t>
      </w:r>
    </w:p>
    <w:p w14:paraId="072ECD7E" w14:textId="5D757477" w:rsidR="00515EAD" w:rsidRPr="008D4DF7" w:rsidRDefault="00515EAD">
      <w:pPr>
        <w:rPr>
          <w:rFonts w:cs="Times New Roman"/>
        </w:rPr>
      </w:pPr>
      <w:r w:rsidRPr="008D4DF7">
        <w:rPr>
          <w:rFonts w:cs="Times New Roman"/>
          <w:noProof/>
        </w:rPr>
        <w:drawing>
          <wp:inline distT="0" distB="0" distL="0" distR="0" wp14:anchorId="5FF01721" wp14:editId="3C80FDAE">
            <wp:extent cx="3474720" cy="2185416"/>
            <wp:effectExtent l="0" t="0" r="0" b="5715"/>
            <wp:docPr id="5" name="Picture 5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Table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2185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F3C33" w14:textId="4BCE9940" w:rsidR="007C6BF9" w:rsidRPr="008D4DF7" w:rsidRDefault="007C6BF9">
      <w:pPr>
        <w:rPr>
          <w:rFonts w:cs="Times New Roman"/>
        </w:rPr>
      </w:pPr>
    </w:p>
    <w:p w14:paraId="36C7A5AF" w14:textId="57A9B6F6" w:rsidR="007C6BF9" w:rsidRPr="008D4DF7" w:rsidRDefault="007C6BF9">
      <w:pPr>
        <w:rPr>
          <w:rFonts w:cs="Times New Roman"/>
        </w:rPr>
      </w:pPr>
      <w:r w:rsidRPr="008D4DF7">
        <w:rPr>
          <w:rFonts w:cs="Times New Roman"/>
        </w:rPr>
        <w:lastRenderedPageBreak/>
        <w:t>(b)</w:t>
      </w:r>
    </w:p>
    <w:p w14:paraId="6F56F50E" w14:textId="0A6C3501" w:rsidR="00515EAD" w:rsidRPr="008D4DF7" w:rsidRDefault="007D2E53">
      <w:pPr>
        <w:rPr>
          <w:rFonts w:cs="Times New Roman"/>
        </w:rPr>
      </w:pPr>
      <w:r w:rsidRPr="008D4DF7">
        <w:rPr>
          <w:rFonts w:cs="Times New Roman"/>
          <w:noProof/>
        </w:rPr>
        <w:drawing>
          <wp:inline distT="0" distB="0" distL="0" distR="0" wp14:anchorId="4E97B37E" wp14:editId="3B90DF7E">
            <wp:extent cx="3474720" cy="2176272"/>
            <wp:effectExtent l="0" t="0" r="0" b="0"/>
            <wp:docPr id="6" name="Picture 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able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2176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9DA18" w14:textId="77777777" w:rsidR="002F2D99" w:rsidRDefault="002F2D99">
      <w:pPr>
        <w:rPr>
          <w:rFonts w:cs="Times New Roman"/>
        </w:rPr>
      </w:pPr>
    </w:p>
    <w:p w14:paraId="47D21994" w14:textId="743A1BCF" w:rsidR="007C6BF9" w:rsidRPr="008D4DF7" w:rsidRDefault="007C6BF9">
      <w:pPr>
        <w:rPr>
          <w:rFonts w:cs="Times New Roman"/>
        </w:rPr>
      </w:pPr>
      <w:r w:rsidRPr="008D4DF7">
        <w:rPr>
          <w:rFonts w:cs="Times New Roman"/>
        </w:rPr>
        <w:t>(c)</w:t>
      </w:r>
    </w:p>
    <w:p w14:paraId="168E1957" w14:textId="24DCDB34" w:rsidR="00515EAD" w:rsidRPr="008D4DF7" w:rsidRDefault="007A0CB9">
      <w:pPr>
        <w:rPr>
          <w:rFonts w:cs="Times New Roman"/>
        </w:rPr>
      </w:pPr>
      <w:r w:rsidRPr="008D4DF7">
        <w:rPr>
          <w:rFonts w:cs="Times New Roman"/>
          <w:noProof/>
        </w:rPr>
        <w:drawing>
          <wp:inline distT="0" distB="0" distL="0" distR="0" wp14:anchorId="4153ECB0" wp14:editId="3FDAB21A">
            <wp:extent cx="3474720" cy="1737360"/>
            <wp:effectExtent l="0" t="0" r="0" b="0"/>
            <wp:docPr id="8" name="Picture 8" descr="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Calendar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EB4E4" w14:textId="5E5FAC61" w:rsidR="00BF71D5" w:rsidRPr="008D4DF7" w:rsidRDefault="00BF71D5" w:rsidP="00BF71D5">
      <w:pPr>
        <w:jc w:val="right"/>
        <w:rPr>
          <w:rFonts w:cs="Times New Roman"/>
        </w:rPr>
      </w:pPr>
      <w:bookmarkStart w:id="1" w:name="_GoBack"/>
      <w:bookmarkEnd w:id="1"/>
    </w:p>
    <w:p w14:paraId="20CB70D8" w14:textId="598DC5FB" w:rsidR="007C6BF9" w:rsidRPr="008D4DF7" w:rsidRDefault="007C6BF9" w:rsidP="00BF71D5">
      <w:pPr>
        <w:rPr>
          <w:rFonts w:cs="Times New Roman"/>
        </w:rPr>
      </w:pPr>
      <w:r w:rsidRPr="008D4DF7">
        <w:rPr>
          <w:rFonts w:cs="Times New Roman"/>
        </w:rPr>
        <w:t>(d)</w:t>
      </w:r>
    </w:p>
    <w:p w14:paraId="4BE1DE85" w14:textId="376E62A7" w:rsidR="00BF71D5" w:rsidRPr="008D4DF7" w:rsidRDefault="00BF71D5" w:rsidP="00BF71D5">
      <w:pPr>
        <w:rPr>
          <w:rFonts w:cs="Times New Roman"/>
        </w:rPr>
      </w:pPr>
      <w:r w:rsidRPr="008D4DF7">
        <w:rPr>
          <w:rFonts w:cs="Times New Roman"/>
          <w:noProof/>
        </w:rPr>
        <w:drawing>
          <wp:inline distT="0" distB="0" distL="0" distR="0" wp14:anchorId="6D22BEF5" wp14:editId="43EF544E">
            <wp:extent cx="3474720" cy="1746504"/>
            <wp:effectExtent l="0" t="0" r="0" b="6350"/>
            <wp:docPr id="10" name="Picture 10" descr="A screenshot of a graph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A screenshot of a graph&#10;&#10;Description automatically generated with low confidence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1746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F0C23" w14:textId="2EF5B1B2" w:rsidR="00BF7E96" w:rsidRPr="008D4DF7" w:rsidRDefault="00BF7E96" w:rsidP="00BF7E96">
      <w:pPr>
        <w:rPr>
          <w:rFonts w:cs="Times New Roman"/>
        </w:rPr>
      </w:pPr>
    </w:p>
    <w:p w14:paraId="25F7E580" w14:textId="77777777" w:rsidR="00BF7E96" w:rsidRPr="008D4DF7" w:rsidRDefault="00BF7E96" w:rsidP="00BF7E96">
      <w:pPr>
        <w:rPr>
          <w:rFonts w:cs="Times New Roman"/>
        </w:rPr>
      </w:pPr>
    </w:p>
    <w:sectPr w:rsidR="00BF7E96" w:rsidRPr="008D4DF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446BAF"/>
    <w:multiLevelType w:val="hybridMultilevel"/>
    <w:tmpl w:val="47B41008"/>
    <w:lvl w:ilvl="0" w:tplc="3B3E28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6AD5"/>
    <w:rsid w:val="00167329"/>
    <w:rsid w:val="001E766F"/>
    <w:rsid w:val="00281539"/>
    <w:rsid w:val="002931DA"/>
    <w:rsid w:val="002F2D99"/>
    <w:rsid w:val="00376B04"/>
    <w:rsid w:val="004D61E3"/>
    <w:rsid w:val="004E41FE"/>
    <w:rsid w:val="00515EAD"/>
    <w:rsid w:val="0052473B"/>
    <w:rsid w:val="00545371"/>
    <w:rsid w:val="00556239"/>
    <w:rsid w:val="00706AD5"/>
    <w:rsid w:val="007A0CB9"/>
    <w:rsid w:val="007C6BF9"/>
    <w:rsid w:val="007D2E53"/>
    <w:rsid w:val="008D4DF7"/>
    <w:rsid w:val="009724F1"/>
    <w:rsid w:val="00A90E3E"/>
    <w:rsid w:val="00B54562"/>
    <w:rsid w:val="00B62666"/>
    <w:rsid w:val="00B72BF4"/>
    <w:rsid w:val="00BF71D5"/>
    <w:rsid w:val="00BF7E96"/>
    <w:rsid w:val="00D67EF2"/>
    <w:rsid w:val="00E07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F46258"/>
  <w15:chartTrackingRefBased/>
  <w15:docId w15:val="{1528B66B-FB2F-40BA-A7D7-A49C740280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E766F"/>
    <w:pPr>
      <w:spacing w:before="120" w:after="0" w:line="312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">
    <w:name w:val="a"/>
    <w:basedOn w:val="DefaultParagraphFont"/>
    <w:rsid w:val="008D4DF7"/>
  </w:style>
  <w:style w:type="character" w:styleId="PlaceholderText">
    <w:name w:val="Placeholder Text"/>
    <w:basedOn w:val="DefaultParagraphFont"/>
    <w:uiPriority w:val="99"/>
    <w:semiHidden/>
    <w:rsid w:val="00A90E3E"/>
    <w:rPr>
      <w:color w:val="808080"/>
    </w:rPr>
  </w:style>
  <w:style w:type="paragraph" w:styleId="ListParagraph">
    <w:name w:val="List Paragraph"/>
    <w:basedOn w:val="Normal"/>
    <w:uiPriority w:val="34"/>
    <w:qFormat/>
    <w:rsid w:val="005562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37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2722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277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20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36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370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384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28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049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54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7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0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39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682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317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74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290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4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855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697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37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7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89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79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441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021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542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20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18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473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53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649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853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958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000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21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977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12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921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27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04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24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02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03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13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775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926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61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customXml" Target="ink/ink1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customXml" Target="ink/ink3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customXml" Target="ink/ink2.xml"/><Relationship Id="rId14" Type="http://schemas.openxmlformats.org/officeDocument/2006/relationships/oleObject" Target="embeddings/oleObject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4-25T15:56:08.687"/>
    </inkml:context>
    <inkml:brush xml:id="br0">
      <inkml:brushProperty name="width" value="0.05" units="cm"/>
      <inkml:brushProperty name="height" value="0.3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0 0,'0'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4-25T15:56:18.498"/>
    </inkml:context>
    <inkml:brush xml:id="br0">
      <inkml:brushProperty name="width" value="0.05" units="cm"/>
      <inkml:brushProperty name="height" value="0.3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0 0,'0'8,"7"5,3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4-25T15:56:18.129"/>
    </inkml:context>
    <inkml:brush xml:id="br0">
      <inkml:brushProperty name="width" value="0.05" units="cm"/>
      <inkml:brushProperty name="height" value="0.3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35 0,'-7'4,"-6"1,-1-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3</Pages>
  <Words>99</Words>
  <Characters>56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Huy Hùng</dc:creator>
  <cp:keywords/>
  <dc:description/>
  <cp:lastModifiedBy>ADMIN</cp:lastModifiedBy>
  <cp:revision>11</cp:revision>
  <dcterms:created xsi:type="dcterms:W3CDTF">2022-04-25T12:54:00Z</dcterms:created>
  <dcterms:modified xsi:type="dcterms:W3CDTF">2022-04-26T00:42:00Z</dcterms:modified>
</cp:coreProperties>
</file>